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8" r:id="rId2"/>
    <p:sldId id="257" r:id="rId3"/>
    <p:sldId id="259" r:id="rId4"/>
    <p:sldId id="260" r:id="rId5"/>
    <p:sldId id="261" r:id="rId6"/>
    <p:sldId id="263" r:id="rId7"/>
    <p:sldId id="264" r:id="rId8"/>
    <p:sldId id="262" r:id="rId9"/>
  </p:sldIdLst>
  <p:sldSz cx="6858000" cy="9144000" type="screen4x3"/>
  <p:notesSz cx="6858000" cy="9144000"/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2256" y="-8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F7E8F3-634E-4964-B512-53462C78477C}" type="datetimeFigureOut">
              <a:rPr lang="el-GR" smtClean="0"/>
              <a:pPr/>
              <a:t>7/12/2015</a:t>
            </a:fld>
            <a:endParaRPr lang="el-GR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685800"/>
            <a:ext cx="25717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DA623F-EEBA-45B7-B6BD-6EECFE7EB3B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620884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DA623F-EEBA-45B7-B6BD-6EECFE7EB3B4}" type="slidenum">
              <a:rPr lang="el-GR" smtClean="0"/>
              <a:pPr/>
              <a:t>1</a:t>
            </a:fld>
            <a:endParaRPr lang="el-G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DA623F-EEBA-45B7-B6BD-6EECFE7EB3B4}" type="slidenum">
              <a:rPr lang="el-GR" smtClean="0"/>
              <a:pPr/>
              <a:t>2</a:t>
            </a:fld>
            <a:endParaRPr lang="el-G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DA623F-EEBA-45B7-B6BD-6EECFE7EB3B4}" type="slidenum">
              <a:rPr lang="el-GR" smtClean="0"/>
              <a:pPr/>
              <a:t>3</a:t>
            </a:fld>
            <a:endParaRPr lang="el-G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DA623F-EEBA-45B7-B6BD-6EECFE7EB3B4}" type="slidenum">
              <a:rPr lang="el-GR" smtClean="0"/>
              <a:pPr/>
              <a:t>4</a:t>
            </a:fld>
            <a:endParaRPr lang="el-G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DA623F-EEBA-45B7-B6BD-6EECFE7EB3B4}" type="slidenum">
              <a:rPr lang="el-GR" smtClean="0"/>
              <a:pPr/>
              <a:t>5</a:t>
            </a:fld>
            <a:endParaRPr lang="el-G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DA623F-EEBA-45B7-B6BD-6EECFE7EB3B4}" type="slidenum">
              <a:rPr lang="el-GR" smtClean="0"/>
              <a:pPr/>
              <a:t>8</a:t>
            </a:fld>
            <a:endParaRPr lang="el-GR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038"/>
            <a:ext cx="5829300" cy="1960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46E6C4-176C-4D96-BDD7-A0D6F6DBB749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8C52E2-48E6-4504-BA03-729E933098FC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66713"/>
            <a:ext cx="1543050" cy="7800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66713"/>
            <a:ext cx="4476750" cy="7800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197137-1B18-4131-BF9F-6922D11A4F36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A708B4-CBC2-412F-AD72-A39C50632E34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5875338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875088"/>
            <a:ext cx="5829300" cy="20002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647909-5191-4ADB-A3B1-A405D0AE9E10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5586F0-BB1D-4675-BB03-2E21CDA9F37D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288"/>
            <a:ext cx="3030538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900363"/>
            <a:ext cx="3030538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2046288"/>
            <a:ext cx="3030537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900363"/>
            <a:ext cx="3030537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3A01C5-CA62-44CA-85FC-D650EFE2FD8C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6FBE1-3F7A-41CB-8A55-0177CAC399F0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7B0FD9-73C9-412D-94F2-6DEBDE11BED2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3538"/>
            <a:ext cx="2255838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63538"/>
            <a:ext cx="3833812" cy="78041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2938"/>
            <a:ext cx="2255838" cy="62547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70146-EFCE-43B7-B770-975A32E10ACF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6400800"/>
            <a:ext cx="4114800" cy="755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81756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7156450"/>
            <a:ext cx="4114800" cy="1073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719430-66AC-45F4-8A12-B7C4B7F6F509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l-G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8"/>
            <a:ext cx="21717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l-G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9C3E954-79CE-4EAF-91DB-99FA0DFBD3B5}" type="slidenum">
              <a:rPr lang="el-GR"/>
              <a:pPr/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8720" y="1763688"/>
            <a:ext cx="5472609" cy="646331"/>
          </a:xfrm>
          <a:prstGeom prst="rect">
            <a:avLst/>
          </a:prstGeom>
          <a:solidFill>
            <a:srgbClr val="FF0000"/>
          </a:solidFill>
          <a:effectLst>
            <a:glow rad="101600">
              <a:srgbClr val="C00000">
                <a:alpha val="60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perspectiveContrastingRightFacing"/>
            <a:lightRig rig="threePt" dir="t"/>
          </a:scene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3600" dirty="0" smtClean="0"/>
              <a:t>Εντατικοποίηση &amp; </a:t>
            </a:r>
            <a:r>
              <a:rPr lang="en-US" sz="3600" dirty="0" smtClean="0"/>
              <a:t>CAP  ?</a:t>
            </a:r>
            <a:endParaRPr lang="el-GR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1916832" y="4499992"/>
            <a:ext cx="3339184" cy="584775"/>
          </a:xfrm>
          <a:prstGeom prst="rect">
            <a:avLst/>
          </a:prstGeom>
          <a:solidFill>
            <a:srgbClr val="FFC000"/>
          </a:solidFill>
          <a:effectLst>
            <a:glow rad="228600">
              <a:schemeClr val="accent6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  <a:scene3d>
            <a:camera prst="perspectiveHeroicExtremeRightFacing"/>
            <a:lightRig rig="threePt" dir="t"/>
          </a:scene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3200" dirty="0" smtClean="0"/>
              <a:t>Πως και γιατί ???</a:t>
            </a:r>
            <a:endParaRPr lang="el-GR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1412776" y="6228184"/>
            <a:ext cx="40828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Μια υπεραπλουστευμένη παρουσίαση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3376315" y="4284316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" name="Freeform 8"/>
          <p:cNvSpPr>
            <a:spLocks/>
          </p:cNvSpPr>
          <p:nvPr/>
        </p:nvSpPr>
        <p:spPr bwMode="auto">
          <a:xfrm>
            <a:off x="1484784" y="2627784"/>
            <a:ext cx="3240087" cy="1189037"/>
          </a:xfrm>
          <a:custGeom>
            <a:avLst/>
            <a:gdLst/>
            <a:ahLst/>
            <a:cxnLst>
              <a:cxn ang="0">
                <a:pos x="0" y="749"/>
              </a:cxn>
              <a:cxn ang="0">
                <a:pos x="544" y="204"/>
              </a:cxn>
              <a:cxn ang="0">
                <a:pos x="1179" y="68"/>
              </a:cxn>
              <a:cxn ang="0">
                <a:pos x="2041" y="613"/>
              </a:cxn>
            </a:cxnLst>
            <a:rect l="0" t="0" r="r" b="b"/>
            <a:pathLst>
              <a:path w="2041" h="749">
                <a:moveTo>
                  <a:pt x="0" y="749"/>
                </a:moveTo>
                <a:cubicBezTo>
                  <a:pt x="173" y="533"/>
                  <a:pt x="347" y="318"/>
                  <a:pt x="544" y="204"/>
                </a:cubicBezTo>
                <a:cubicBezTo>
                  <a:pt x="741" y="90"/>
                  <a:pt x="929" y="0"/>
                  <a:pt x="1179" y="68"/>
                </a:cubicBezTo>
                <a:cubicBezTo>
                  <a:pt x="1429" y="136"/>
                  <a:pt x="1897" y="522"/>
                  <a:pt x="2041" y="61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2873077" y="2773016"/>
            <a:ext cx="0" cy="13684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 flipH="1" flipV="1">
            <a:off x="4292749" y="2195537"/>
            <a:ext cx="71437" cy="5184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>
            <a:off x="1576090" y="1549053"/>
            <a:ext cx="0" cy="2592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8" name="Line 13"/>
          <p:cNvSpPr>
            <a:spLocks noChangeShapeType="1"/>
          </p:cNvSpPr>
          <p:nvPr/>
        </p:nvSpPr>
        <p:spPr bwMode="auto">
          <a:xfrm>
            <a:off x="1484461" y="7380312"/>
            <a:ext cx="4535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9" name="Line 14"/>
          <p:cNvSpPr>
            <a:spLocks noChangeShapeType="1"/>
          </p:cNvSpPr>
          <p:nvPr/>
        </p:nvSpPr>
        <p:spPr bwMode="auto">
          <a:xfrm>
            <a:off x="1484461" y="4787925"/>
            <a:ext cx="0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0" name="Freeform 15"/>
          <p:cNvSpPr>
            <a:spLocks/>
          </p:cNvSpPr>
          <p:nvPr/>
        </p:nvSpPr>
        <p:spPr bwMode="auto">
          <a:xfrm>
            <a:off x="1700361" y="5003825"/>
            <a:ext cx="3097213" cy="2663825"/>
          </a:xfrm>
          <a:custGeom>
            <a:avLst/>
            <a:gdLst/>
            <a:ahLst/>
            <a:cxnLst>
              <a:cxn ang="0">
                <a:pos x="0" y="401"/>
              </a:cxn>
              <a:cxn ang="0">
                <a:pos x="317" y="38"/>
              </a:cxn>
              <a:cxn ang="0">
                <a:pos x="1224" y="628"/>
              </a:cxn>
              <a:cxn ang="0">
                <a:pos x="1723" y="1263"/>
              </a:cxn>
              <a:cxn ang="0">
                <a:pos x="1950" y="1354"/>
              </a:cxn>
              <a:cxn ang="0">
                <a:pos x="1995" y="1354"/>
              </a:cxn>
            </a:cxnLst>
            <a:rect l="0" t="0" r="r" b="b"/>
            <a:pathLst>
              <a:path w="1995" h="1384">
                <a:moveTo>
                  <a:pt x="0" y="401"/>
                </a:moveTo>
                <a:cubicBezTo>
                  <a:pt x="56" y="200"/>
                  <a:pt x="113" y="0"/>
                  <a:pt x="317" y="38"/>
                </a:cubicBezTo>
                <a:cubicBezTo>
                  <a:pt x="521" y="76"/>
                  <a:pt x="990" y="424"/>
                  <a:pt x="1224" y="628"/>
                </a:cubicBezTo>
                <a:cubicBezTo>
                  <a:pt x="1458" y="832"/>
                  <a:pt x="1602" y="1142"/>
                  <a:pt x="1723" y="1263"/>
                </a:cubicBezTo>
                <a:cubicBezTo>
                  <a:pt x="1844" y="1384"/>
                  <a:pt x="1905" y="1339"/>
                  <a:pt x="1950" y="1354"/>
                </a:cubicBezTo>
                <a:cubicBezTo>
                  <a:pt x="1995" y="1369"/>
                  <a:pt x="1988" y="1354"/>
                  <a:pt x="1995" y="13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1" name="Freeform 16"/>
          <p:cNvSpPr>
            <a:spLocks/>
          </p:cNvSpPr>
          <p:nvPr/>
        </p:nvSpPr>
        <p:spPr bwMode="auto">
          <a:xfrm>
            <a:off x="2132856" y="2627784"/>
            <a:ext cx="3024336" cy="2304256"/>
          </a:xfrm>
          <a:custGeom>
            <a:avLst/>
            <a:gdLst/>
            <a:ahLst/>
            <a:cxnLst>
              <a:cxn ang="0">
                <a:pos x="0" y="401"/>
              </a:cxn>
              <a:cxn ang="0">
                <a:pos x="317" y="38"/>
              </a:cxn>
              <a:cxn ang="0">
                <a:pos x="1224" y="628"/>
              </a:cxn>
              <a:cxn ang="0">
                <a:pos x="1723" y="1263"/>
              </a:cxn>
              <a:cxn ang="0">
                <a:pos x="1950" y="1354"/>
              </a:cxn>
              <a:cxn ang="0">
                <a:pos x="1995" y="1354"/>
              </a:cxn>
            </a:cxnLst>
            <a:rect l="0" t="0" r="r" b="b"/>
            <a:pathLst>
              <a:path w="1995" h="1384">
                <a:moveTo>
                  <a:pt x="0" y="401"/>
                </a:moveTo>
                <a:cubicBezTo>
                  <a:pt x="56" y="200"/>
                  <a:pt x="113" y="0"/>
                  <a:pt x="317" y="38"/>
                </a:cubicBezTo>
                <a:cubicBezTo>
                  <a:pt x="521" y="76"/>
                  <a:pt x="990" y="424"/>
                  <a:pt x="1224" y="628"/>
                </a:cubicBezTo>
                <a:cubicBezTo>
                  <a:pt x="1458" y="832"/>
                  <a:pt x="1602" y="1142"/>
                  <a:pt x="1723" y="1263"/>
                </a:cubicBezTo>
                <a:cubicBezTo>
                  <a:pt x="1844" y="1384"/>
                  <a:pt x="1905" y="1339"/>
                  <a:pt x="1950" y="1354"/>
                </a:cubicBezTo>
                <a:cubicBezTo>
                  <a:pt x="1995" y="1369"/>
                  <a:pt x="1988" y="1354"/>
                  <a:pt x="1995" y="13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5424636" y="4499000"/>
            <a:ext cx="3032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X</a:t>
            </a:r>
            <a:endParaRPr lang="el-GR" sz="1400" dirty="0"/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144290" y="1549053"/>
            <a:ext cx="32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Q</a:t>
            </a:r>
            <a:endParaRPr lang="el-GR" sz="1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5013027" y="3274666"/>
            <a:ext cx="541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APP</a:t>
            </a:r>
            <a:endParaRPr lang="el-GR" sz="1400" dirty="0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988840" y="2123728"/>
            <a:ext cx="5699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MPP</a:t>
            </a:r>
            <a:endParaRPr lang="el-GR" sz="1400" dirty="0"/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1895624" y="4643462"/>
            <a:ext cx="633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VMP</a:t>
            </a:r>
            <a:r>
              <a:rPr lang="en-US" sz="1400" baseline="-25000" dirty="0"/>
              <a:t>1</a:t>
            </a:r>
            <a:endParaRPr lang="el-GR" sz="1400" baseline="-25000" dirty="0"/>
          </a:p>
        </p:txBody>
      </p:sp>
      <p:sp>
        <p:nvSpPr>
          <p:cNvPr id="18" name="Text Box 23"/>
          <p:cNvSpPr txBox="1">
            <a:spLocks noChangeArrowheads="1"/>
          </p:cNvSpPr>
          <p:nvPr/>
        </p:nvSpPr>
        <p:spPr bwMode="auto">
          <a:xfrm>
            <a:off x="979636" y="6084912"/>
            <a:ext cx="360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err="1"/>
              <a:t>P</a:t>
            </a:r>
            <a:r>
              <a:rPr lang="en-US" sz="1400" baseline="-25000" dirty="0" err="1"/>
              <a:t>x</a:t>
            </a:r>
            <a:endParaRPr lang="el-GR" sz="1400" baseline="-25000" dirty="0"/>
          </a:p>
        </p:txBody>
      </p:sp>
      <p:sp>
        <p:nvSpPr>
          <p:cNvPr id="19" name="Line 24"/>
          <p:cNvSpPr>
            <a:spLocks noChangeShapeType="1"/>
          </p:cNvSpPr>
          <p:nvPr/>
        </p:nvSpPr>
        <p:spPr bwMode="auto">
          <a:xfrm flipV="1">
            <a:off x="1484461" y="6156176"/>
            <a:ext cx="2088555" cy="1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Text Box 26"/>
          <p:cNvSpPr txBox="1">
            <a:spLocks noChangeArrowheads="1"/>
          </p:cNvSpPr>
          <p:nvPr/>
        </p:nvSpPr>
        <p:spPr bwMode="auto">
          <a:xfrm>
            <a:off x="3429149" y="7453337"/>
            <a:ext cx="366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X</a:t>
            </a:r>
            <a:r>
              <a:rPr lang="en-US" sz="1400" baseline="-25000"/>
              <a:t>1</a:t>
            </a:r>
            <a:endParaRPr lang="el-GR" sz="1400" baseline="-25000"/>
          </a:p>
        </p:txBody>
      </p:sp>
      <p:sp>
        <p:nvSpPr>
          <p:cNvPr id="23" name="Line 28"/>
          <p:cNvSpPr>
            <a:spLocks noChangeShapeType="1"/>
          </p:cNvSpPr>
          <p:nvPr/>
        </p:nvSpPr>
        <p:spPr bwMode="auto">
          <a:xfrm>
            <a:off x="3572024" y="6156350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30"/>
          <p:cNvSpPr>
            <a:spLocks noChangeShapeType="1"/>
          </p:cNvSpPr>
          <p:nvPr/>
        </p:nvSpPr>
        <p:spPr bwMode="auto">
          <a:xfrm>
            <a:off x="2873077" y="3276253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Text Box 31"/>
          <p:cNvSpPr txBox="1">
            <a:spLocks noChangeArrowheads="1"/>
          </p:cNvSpPr>
          <p:nvPr/>
        </p:nvSpPr>
        <p:spPr bwMode="auto">
          <a:xfrm>
            <a:off x="3449340" y="2844453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II</a:t>
            </a:r>
            <a:endParaRPr lang="el-GR"/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 flipH="1">
            <a:off x="1936452" y="3636616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2349202" y="3223866"/>
            <a:ext cx="24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</a:t>
            </a:r>
            <a:endParaRPr lang="el-GR"/>
          </a:p>
        </p:txBody>
      </p:sp>
      <p:sp>
        <p:nvSpPr>
          <p:cNvPr id="29" name="Line 34"/>
          <p:cNvSpPr>
            <a:spLocks noChangeShapeType="1"/>
          </p:cNvSpPr>
          <p:nvPr/>
        </p:nvSpPr>
        <p:spPr bwMode="auto">
          <a:xfrm>
            <a:off x="4312940" y="2412653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Text Box 35"/>
          <p:cNvSpPr txBox="1">
            <a:spLocks noChangeArrowheads="1"/>
          </p:cNvSpPr>
          <p:nvPr/>
        </p:nvSpPr>
        <p:spPr bwMode="auto">
          <a:xfrm>
            <a:off x="4940002" y="2072928"/>
            <a:ext cx="37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II</a:t>
            </a:r>
            <a:endParaRPr lang="el-GR"/>
          </a:p>
        </p:txBody>
      </p:sp>
      <p:sp>
        <p:nvSpPr>
          <p:cNvPr id="31" name="Line 36"/>
          <p:cNvSpPr>
            <a:spLocks noChangeShapeType="1"/>
          </p:cNvSpPr>
          <p:nvPr/>
        </p:nvSpPr>
        <p:spPr bwMode="auto">
          <a:xfrm>
            <a:off x="1576090" y="4141441"/>
            <a:ext cx="44640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196752" y="755576"/>
            <a:ext cx="4498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Λίγη επανάληψη της Θεωρίας Παραγωγής</a:t>
            </a:r>
            <a:endParaRPr lang="el-GR" dirty="0"/>
          </a:p>
        </p:txBody>
      </p:sp>
      <p:sp>
        <p:nvSpPr>
          <p:cNvPr id="33" name="Oval 32"/>
          <p:cNvSpPr/>
          <p:nvPr/>
        </p:nvSpPr>
        <p:spPr>
          <a:xfrm>
            <a:off x="548680" y="7452320"/>
            <a:ext cx="2304256" cy="1490464"/>
          </a:xfrm>
          <a:prstGeom prst="ellipse">
            <a:avLst/>
          </a:prstGeom>
          <a:solidFill>
            <a:srgbClr val="92D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Ορθολογική χρήση εισροών</a:t>
            </a:r>
            <a:endParaRPr lang="el-GR" dirty="0"/>
          </a:p>
        </p:txBody>
      </p:sp>
      <p:sp>
        <p:nvSpPr>
          <p:cNvPr id="34" name="Curved Up Arrow 33"/>
          <p:cNvSpPr/>
          <p:nvPr/>
        </p:nvSpPr>
        <p:spPr>
          <a:xfrm rot="19285311">
            <a:off x="2708920" y="8028384"/>
            <a:ext cx="1224136" cy="360040"/>
          </a:xfrm>
          <a:prstGeom prst="curved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/>
      <p:bldP spid="14" grpId="0"/>
      <p:bldP spid="15" grpId="0"/>
      <p:bldP spid="16" grpId="0"/>
      <p:bldP spid="18" grpId="0"/>
      <p:bldP spid="19" grpId="0" animBg="1"/>
      <p:bldP spid="23" grpId="0" animBg="1"/>
      <p:bldP spid="25" grpId="0" animBg="1"/>
      <p:bldP spid="26" grpId="0"/>
      <p:bldP spid="27" grpId="0" animBg="1"/>
      <p:bldP spid="28" grpId="0"/>
      <p:bldP spid="29" grpId="0" animBg="1"/>
      <p:bldP spid="30" grpId="0"/>
      <p:bldP spid="31" grpId="0" animBg="1"/>
      <p:bldP spid="33" grpId="0" build="allAtOnce" animBg="1"/>
      <p:bldP spid="3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700808" y="2555776"/>
          <a:ext cx="2447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1143000" imgH="254000" progId="Equation.DSMT4">
                  <p:embed/>
                </p:oleObj>
              </mc:Choice>
              <mc:Fallback>
                <p:oleObj name="Equation" r:id="rId4" imgW="1143000" imgH="254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808" y="2555776"/>
                        <a:ext cx="24479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16832" y="827584"/>
            <a:ext cx="756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ιατί?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1052736" y="1691680"/>
            <a:ext cx="383630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l-GR" dirty="0" smtClean="0"/>
              <a:t>Παραδοχή: Μεγιστοποίηση κέρδους</a:t>
            </a:r>
            <a:endParaRPr lang="el-GR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836712" y="4572000"/>
          <a:ext cx="5299198" cy="187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6" imgW="2286000" imgH="812520" progId="Equation.DSMT4">
                  <p:embed/>
                </p:oleObj>
              </mc:Choice>
              <mc:Fallback>
                <p:oleObj name="Equation" r:id="rId6" imgW="2286000" imgH="812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12" y="4572000"/>
                        <a:ext cx="5299198" cy="1871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>
            <a:off x="2996952" y="3275856"/>
            <a:ext cx="432048" cy="10801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620688" y="6948264"/>
            <a:ext cx="515410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 smtClean="0"/>
              <a:t>Δηλαδή:  χρησιμοποιώ τόση ποσότητα εισροής</a:t>
            </a:r>
          </a:p>
          <a:p>
            <a:pPr>
              <a:lnSpc>
                <a:spcPct val="150000"/>
              </a:lnSpc>
            </a:pPr>
            <a:r>
              <a:rPr lang="el-GR" dirty="0" smtClean="0"/>
              <a:t>Μέχρι του σημείου στο οποίο </a:t>
            </a:r>
            <a:r>
              <a:rPr lang="el-GR" dirty="0" smtClean="0">
                <a:solidFill>
                  <a:srgbClr val="FF0000"/>
                </a:solidFill>
              </a:rPr>
              <a:t>η αξία της οριακού </a:t>
            </a:r>
          </a:p>
          <a:p>
            <a:pPr>
              <a:lnSpc>
                <a:spcPct val="150000"/>
              </a:lnSpc>
            </a:pPr>
            <a:r>
              <a:rPr lang="el-GR" dirty="0" smtClean="0">
                <a:solidFill>
                  <a:srgbClr val="FF0000"/>
                </a:solidFill>
              </a:rPr>
              <a:t>προϊόντος</a:t>
            </a:r>
            <a:r>
              <a:rPr lang="el-GR" dirty="0" smtClean="0"/>
              <a:t> να εξισωθεί με την </a:t>
            </a:r>
            <a:r>
              <a:rPr lang="el-GR" dirty="0" smtClean="0">
                <a:solidFill>
                  <a:srgbClr val="FF0000"/>
                </a:solidFill>
              </a:rPr>
              <a:t>τιμή της εισροής</a:t>
            </a:r>
            <a:endParaRPr lang="el-G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4" grpId="0" build="allAtOnce" animBg="1"/>
      <p:bldP spid="6" grpId="0" animBg="1"/>
      <p:bldP spid="7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7"/>
          <p:cNvSpPr>
            <a:spLocks noChangeShapeType="1"/>
          </p:cNvSpPr>
          <p:nvPr/>
        </p:nvSpPr>
        <p:spPr bwMode="auto">
          <a:xfrm>
            <a:off x="3285059" y="4426967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" name="Freeform 9"/>
          <p:cNvSpPr>
            <a:spLocks/>
          </p:cNvSpPr>
          <p:nvPr/>
        </p:nvSpPr>
        <p:spPr bwMode="auto">
          <a:xfrm>
            <a:off x="2492896" y="4499992"/>
            <a:ext cx="3384550" cy="2879725"/>
          </a:xfrm>
          <a:custGeom>
            <a:avLst/>
            <a:gdLst/>
            <a:ahLst/>
            <a:cxnLst>
              <a:cxn ang="0">
                <a:pos x="0" y="401"/>
              </a:cxn>
              <a:cxn ang="0">
                <a:pos x="317" y="38"/>
              </a:cxn>
              <a:cxn ang="0">
                <a:pos x="1224" y="628"/>
              </a:cxn>
              <a:cxn ang="0">
                <a:pos x="1723" y="1263"/>
              </a:cxn>
              <a:cxn ang="0">
                <a:pos x="1950" y="1354"/>
              </a:cxn>
              <a:cxn ang="0">
                <a:pos x="1995" y="1354"/>
              </a:cxn>
            </a:cxnLst>
            <a:rect l="0" t="0" r="r" b="b"/>
            <a:pathLst>
              <a:path w="1995" h="1384">
                <a:moveTo>
                  <a:pt x="0" y="401"/>
                </a:moveTo>
                <a:cubicBezTo>
                  <a:pt x="56" y="200"/>
                  <a:pt x="113" y="0"/>
                  <a:pt x="317" y="38"/>
                </a:cubicBezTo>
                <a:cubicBezTo>
                  <a:pt x="521" y="76"/>
                  <a:pt x="990" y="424"/>
                  <a:pt x="1224" y="628"/>
                </a:cubicBezTo>
                <a:cubicBezTo>
                  <a:pt x="1458" y="832"/>
                  <a:pt x="1602" y="1142"/>
                  <a:pt x="1723" y="1263"/>
                </a:cubicBezTo>
                <a:cubicBezTo>
                  <a:pt x="1844" y="1384"/>
                  <a:pt x="1905" y="1339"/>
                  <a:pt x="1950" y="1354"/>
                </a:cubicBezTo>
                <a:cubicBezTo>
                  <a:pt x="1995" y="1369"/>
                  <a:pt x="1988" y="1354"/>
                  <a:pt x="1995" y="13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4" name="Line 13"/>
          <p:cNvSpPr>
            <a:spLocks noChangeShapeType="1"/>
          </p:cNvSpPr>
          <p:nvPr/>
        </p:nvSpPr>
        <p:spPr bwMode="auto">
          <a:xfrm>
            <a:off x="1413396" y="7235254"/>
            <a:ext cx="4535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5" name="Line 14"/>
          <p:cNvSpPr>
            <a:spLocks noChangeShapeType="1"/>
          </p:cNvSpPr>
          <p:nvPr/>
        </p:nvSpPr>
        <p:spPr bwMode="auto">
          <a:xfrm>
            <a:off x="1413396" y="4642867"/>
            <a:ext cx="0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1629296" y="4858767"/>
            <a:ext cx="3097213" cy="2663825"/>
          </a:xfrm>
          <a:custGeom>
            <a:avLst/>
            <a:gdLst/>
            <a:ahLst/>
            <a:cxnLst>
              <a:cxn ang="0">
                <a:pos x="0" y="401"/>
              </a:cxn>
              <a:cxn ang="0">
                <a:pos x="317" y="38"/>
              </a:cxn>
              <a:cxn ang="0">
                <a:pos x="1224" y="628"/>
              </a:cxn>
              <a:cxn ang="0">
                <a:pos x="1723" y="1263"/>
              </a:cxn>
              <a:cxn ang="0">
                <a:pos x="1950" y="1354"/>
              </a:cxn>
              <a:cxn ang="0">
                <a:pos x="1995" y="1354"/>
              </a:cxn>
            </a:cxnLst>
            <a:rect l="0" t="0" r="r" b="b"/>
            <a:pathLst>
              <a:path w="1995" h="1384">
                <a:moveTo>
                  <a:pt x="0" y="401"/>
                </a:moveTo>
                <a:cubicBezTo>
                  <a:pt x="56" y="200"/>
                  <a:pt x="113" y="0"/>
                  <a:pt x="317" y="38"/>
                </a:cubicBezTo>
                <a:cubicBezTo>
                  <a:pt x="521" y="76"/>
                  <a:pt x="990" y="424"/>
                  <a:pt x="1224" y="628"/>
                </a:cubicBezTo>
                <a:cubicBezTo>
                  <a:pt x="1458" y="832"/>
                  <a:pt x="1602" y="1142"/>
                  <a:pt x="1723" y="1263"/>
                </a:cubicBezTo>
                <a:cubicBezTo>
                  <a:pt x="1844" y="1384"/>
                  <a:pt x="1905" y="1339"/>
                  <a:pt x="1950" y="1354"/>
                </a:cubicBezTo>
                <a:cubicBezTo>
                  <a:pt x="1995" y="1369"/>
                  <a:pt x="1988" y="1354"/>
                  <a:pt x="1995" y="13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7" name="Text Box 21"/>
          <p:cNvSpPr txBox="1">
            <a:spLocks noChangeArrowheads="1"/>
          </p:cNvSpPr>
          <p:nvPr/>
        </p:nvSpPr>
        <p:spPr bwMode="auto">
          <a:xfrm>
            <a:off x="1824559" y="4498404"/>
            <a:ext cx="633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VMP</a:t>
            </a:r>
            <a:r>
              <a:rPr lang="en-US" sz="1400" baseline="-25000" dirty="0"/>
              <a:t>1</a:t>
            </a:r>
            <a:endParaRPr lang="el-GR" sz="1400" baseline="-25000" dirty="0"/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3213621" y="4477767"/>
            <a:ext cx="633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VMP</a:t>
            </a:r>
            <a:r>
              <a:rPr lang="en-US" sz="1400" baseline="-25000" dirty="0"/>
              <a:t>2</a:t>
            </a:r>
            <a:endParaRPr lang="el-GR" sz="1400" baseline="-25000" dirty="0"/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908571" y="5939854"/>
            <a:ext cx="360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err="1"/>
              <a:t>P</a:t>
            </a:r>
            <a:r>
              <a:rPr lang="en-US" sz="1400" baseline="-25000" dirty="0" err="1"/>
              <a:t>x</a:t>
            </a:r>
            <a:endParaRPr lang="el-GR" sz="1400" baseline="-25000" dirty="0"/>
          </a:p>
        </p:txBody>
      </p:sp>
      <p:sp>
        <p:nvSpPr>
          <p:cNvPr id="10" name="Line 24"/>
          <p:cNvSpPr>
            <a:spLocks noChangeShapeType="1"/>
          </p:cNvSpPr>
          <p:nvPr/>
        </p:nvSpPr>
        <p:spPr bwMode="auto">
          <a:xfrm>
            <a:off x="1413396" y="6011292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25"/>
          <p:cNvSpPr>
            <a:spLocks noChangeShapeType="1"/>
          </p:cNvSpPr>
          <p:nvPr/>
        </p:nvSpPr>
        <p:spPr bwMode="auto">
          <a:xfrm>
            <a:off x="4724921" y="6011292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26"/>
          <p:cNvSpPr txBox="1">
            <a:spLocks noChangeArrowheads="1"/>
          </p:cNvSpPr>
          <p:nvPr/>
        </p:nvSpPr>
        <p:spPr bwMode="auto">
          <a:xfrm>
            <a:off x="3358084" y="7308279"/>
            <a:ext cx="366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X</a:t>
            </a:r>
            <a:r>
              <a:rPr lang="en-US" sz="1400" baseline="-25000"/>
              <a:t>1</a:t>
            </a:r>
            <a:endParaRPr lang="el-GR" sz="1400" baseline="-25000"/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4581773" y="7308254"/>
            <a:ext cx="6477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dirty="0"/>
              <a:t>X</a:t>
            </a:r>
            <a:r>
              <a:rPr lang="en-US" sz="1400" baseline="-25000" dirty="0"/>
              <a:t>2</a:t>
            </a:r>
            <a:endParaRPr lang="el-GR" sz="1400" baseline="-25000" dirty="0"/>
          </a:p>
        </p:txBody>
      </p:sp>
      <p:sp>
        <p:nvSpPr>
          <p:cNvPr id="14" name="Line 28"/>
          <p:cNvSpPr>
            <a:spLocks noChangeShapeType="1"/>
          </p:cNvSpPr>
          <p:nvPr/>
        </p:nvSpPr>
        <p:spPr bwMode="auto">
          <a:xfrm>
            <a:off x="3500959" y="6011292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29"/>
          <p:cNvSpPr>
            <a:spLocks noChangeShapeType="1"/>
          </p:cNvSpPr>
          <p:nvPr/>
        </p:nvSpPr>
        <p:spPr bwMode="auto">
          <a:xfrm>
            <a:off x="3500959" y="6732017"/>
            <a:ext cx="1223962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980728" y="1043608"/>
            <a:ext cx="5068760" cy="46166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Επιδότηση της τιμής του προϊόντος </a:t>
            </a:r>
            <a:endParaRPr lang="el-GR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340768" y="1763688"/>
          <a:ext cx="440689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68" y="1763688"/>
                        <a:ext cx="4406890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own Arrow 17"/>
          <p:cNvSpPr/>
          <p:nvPr/>
        </p:nvSpPr>
        <p:spPr>
          <a:xfrm>
            <a:off x="3284984" y="2843808"/>
            <a:ext cx="648072" cy="12241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3212976" y="5220072"/>
            <a:ext cx="576064" cy="36004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620688" y="7740352"/>
            <a:ext cx="2808312" cy="1152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Αλλαγές στο εντατικό όριο</a:t>
            </a:r>
            <a:endParaRPr lang="el-GR" dirty="0"/>
          </a:p>
        </p:txBody>
      </p:sp>
      <p:sp>
        <p:nvSpPr>
          <p:cNvPr id="22" name="Curved Up Arrow 21"/>
          <p:cNvSpPr/>
          <p:nvPr/>
        </p:nvSpPr>
        <p:spPr>
          <a:xfrm rot="18517771">
            <a:off x="3320292" y="7692217"/>
            <a:ext cx="1584176" cy="483601"/>
          </a:xfrm>
          <a:prstGeom prst="curved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7" grpId="0"/>
      <p:bldP spid="8" grpId="0"/>
      <p:bldP spid="9" grpId="0"/>
      <p:bldP spid="10" grpId="0" animBg="1"/>
      <p:bldP spid="11" grpId="0" animBg="1"/>
      <p:bldP spid="14" grpId="0" animBg="1"/>
      <p:bldP spid="15" grpId="0" animBg="1"/>
      <p:bldP spid="18" grpId="0" animBg="1"/>
      <p:bldP spid="21" grpId="0" build="allAtOnce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80728" y="1043608"/>
            <a:ext cx="4643066" cy="461665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Επιδότηση της τιμής της εισροής</a:t>
            </a:r>
            <a:endParaRPr lang="el-GR" sz="24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982913" y="1784350"/>
          <a:ext cx="11239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1784350"/>
                        <a:ext cx="112395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3"/>
          <p:cNvSpPr>
            <a:spLocks noChangeShapeType="1"/>
          </p:cNvSpPr>
          <p:nvPr/>
        </p:nvSpPr>
        <p:spPr bwMode="auto">
          <a:xfrm>
            <a:off x="1484908" y="6444431"/>
            <a:ext cx="45354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14"/>
          <p:cNvSpPr>
            <a:spLocks noChangeShapeType="1"/>
          </p:cNvSpPr>
          <p:nvPr/>
        </p:nvSpPr>
        <p:spPr bwMode="auto">
          <a:xfrm>
            <a:off x="1484908" y="3852044"/>
            <a:ext cx="0" cy="2592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1700808" y="4067944"/>
            <a:ext cx="3097213" cy="2663825"/>
          </a:xfrm>
          <a:custGeom>
            <a:avLst/>
            <a:gdLst/>
            <a:ahLst/>
            <a:cxnLst>
              <a:cxn ang="0">
                <a:pos x="0" y="401"/>
              </a:cxn>
              <a:cxn ang="0">
                <a:pos x="317" y="38"/>
              </a:cxn>
              <a:cxn ang="0">
                <a:pos x="1224" y="628"/>
              </a:cxn>
              <a:cxn ang="0">
                <a:pos x="1723" y="1263"/>
              </a:cxn>
              <a:cxn ang="0">
                <a:pos x="1950" y="1354"/>
              </a:cxn>
              <a:cxn ang="0">
                <a:pos x="1995" y="1354"/>
              </a:cxn>
            </a:cxnLst>
            <a:rect l="0" t="0" r="r" b="b"/>
            <a:pathLst>
              <a:path w="1995" h="1384">
                <a:moveTo>
                  <a:pt x="0" y="401"/>
                </a:moveTo>
                <a:cubicBezTo>
                  <a:pt x="56" y="200"/>
                  <a:pt x="113" y="0"/>
                  <a:pt x="317" y="38"/>
                </a:cubicBezTo>
                <a:cubicBezTo>
                  <a:pt x="521" y="76"/>
                  <a:pt x="990" y="424"/>
                  <a:pt x="1224" y="628"/>
                </a:cubicBezTo>
                <a:cubicBezTo>
                  <a:pt x="1458" y="832"/>
                  <a:pt x="1602" y="1142"/>
                  <a:pt x="1723" y="1263"/>
                </a:cubicBezTo>
                <a:cubicBezTo>
                  <a:pt x="1844" y="1384"/>
                  <a:pt x="1905" y="1339"/>
                  <a:pt x="1950" y="1354"/>
                </a:cubicBezTo>
                <a:cubicBezTo>
                  <a:pt x="1995" y="1369"/>
                  <a:pt x="1988" y="1354"/>
                  <a:pt x="1995" y="13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896071" y="3707581"/>
            <a:ext cx="633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VMP</a:t>
            </a:r>
            <a:r>
              <a:rPr lang="en-US" sz="1400" baseline="-25000"/>
              <a:t>1</a:t>
            </a:r>
            <a:endParaRPr lang="el-GR" sz="1400" baseline="-25000"/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980083" y="5149031"/>
            <a:ext cx="360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P</a:t>
            </a:r>
            <a:r>
              <a:rPr lang="en-US" sz="1400" baseline="-25000"/>
              <a:t>x</a:t>
            </a:r>
            <a:endParaRPr lang="el-GR" sz="1400" baseline="-25000"/>
          </a:p>
        </p:txBody>
      </p:sp>
      <p:sp>
        <p:nvSpPr>
          <p:cNvPr id="10" name="Line 24"/>
          <p:cNvSpPr>
            <a:spLocks noChangeShapeType="1"/>
          </p:cNvSpPr>
          <p:nvPr/>
        </p:nvSpPr>
        <p:spPr bwMode="auto">
          <a:xfrm flipV="1">
            <a:off x="1484908" y="5220295"/>
            <a:ext cx="2088555" cy="17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Text Box 26"/>
          <p:cNvSpPr txBox="1">
            <a:spLocks noChangeArrowheads="1"/>
          </p:cNvSpPr>
          <p:nvPr/>
        </p:nvSpPr>
        <p:spPr bwMode="auto">
          <a:xfrm>
            <a:off x="3429596" y="6517456"/>
            <a:ext cx="366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/>
              <a:t>X</a:t>
            </a:r>
            <a:r>
              <a:rPr lang="en-US" sz="1400" baseline="-25000"/>
              <a:t>1</a:t>
            </a:r>
            <a:endParaRPr lang="el-GR" sz="1400" baseline="-25000"/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3789040" y="6516216"/>
            <a:ext cx="6477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dirty="0" smtClean="0"/>
              <a:t>X</a:t>
            </a:r>
            <a:r>
              <a:rPr lang="en-US" sz="1400" baseline="-25000" dirty="0" smtClean="0"/>
              <a:t>2</a:t>
            </a:r>
            <a:endParaRPr lang="el-GR" sz="1400" baseline="-25000" dirty="0"/>
          </a:p>
        </p:txBody>
      </p:sp>
      <p:sp>
        <p:nvSpPr>
          <p:cNvPr id="13" name="Line 28"/>
          <p:cNvSpPr>
            <a:spLocks noChangeShapeType="1"/>
          </p:cNvSpPr>
          <p:nvPr/>
        </p:nvSpPr>
        <p:spPr bwMode="auto">
          <a:xfrm>
            <a:off x="3572471" y="5220469"/>
            <a:ext cx="0" cy="12239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84784" y="5796136"/>
            <a:ext cx="252028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005064" y="5796136"/>
            <a:ext cx="0" cy="64807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420888" y="5292080"/>
            <a:ext cx="0" cy="504056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3573016" y="6012160"/>
            <a:ext cx="43204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/>
      <p:bldP spid="9" grpId="0"/>
      <p:bldP spid="10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4704" y="2483768"/>
            <a:ext cx="2088232" cy="120032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Επιδότηση της τιμής του προϊόντος </a:t>
            </a:r>
            <a:endParaRPr lang="el-GR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836712" y="4427984"/>
            <a:ext cx="1872208" cy="1200329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Επιδότηση της τιμής της εισροής</a:t>
            </a:r>
            <a:endParaRPr lang="el-GR" sz="2400" dirty="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924944" y="3059832"/>
            <a:ext cx="1368152" cy="1008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780928" y="4427984"/>
            <a:ext cx="1440160" cy="576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" name="Rounded Rectangle 7"/>
          <p:cNvSpPr/>
          <p:nvPr/>
        </p:nvSpPr>
        <p:spPr>
          <a:xfrm>
            <a:off x="4293096" y="3275856"/>
            <a:ext cx="2232248" cy="172819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sz="2000" dirty="0" smtClean="0"/>
              <a:t>Εντατικοποίηση</a:t>
            </a:r>
            <a:endParaRPr lang="el-GR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764704" y="827584"/>
            <a:ext cx="5998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ια κάποια διαστήματα η εσωτερική στήριξη περιλάμβανε</a:t>
            </a:r>
          </a:p>
          <a:p>
            <a:r>
              <a:rPr lang="el-GR" dirty="0" smtClean="0"/>
              <a:t>Και επιδοτήσεις τιμών και επιδοτήσεις εισροών</a:t>
            </a:r>
            <a:endParaRPr lang="el-GR" dirty="0"/>
          </a:p>
        </p:txBody>
      </p:sp>
      <p:sp>
        <p:nvSpPr>
          <p:cNvPr id="15" name="TextBox 14"/>
          <p:cNvSpPr txBox="1"/>
          <p:nvPr/>
        </p:nvSpPr>
        <p:spPr>
          <a:xfrm>
            <a:off x="908720" y="6444208"/>
            <a:ext cx="1327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ΡΟΣΟΧΗ</a:t>
            </a:r>
            <a:endParaRPr lang="el-GR" dirty="0"/>
          </a:p>
        </p:txBody>
      </p:sp>
      <p:sp>
        <p:nvSpPr>
          <p:cNvPr id="16" name="TextBox 15"/>
          <p:cNvSpPr txBox="1"/>
          <p:nvPr/>
        </p:nvSpPr>
        <p:spPr>
          <a:xfrm>
            <a:off x="692696" y="7164288"/>
            <a:ext cx="5818452" cy="175432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 smtClean="0"/>
              <a:t>Είναι εξαιρετικά απλουστευτικό, όμως, να χρεώνεται η </a:t>
            </a:r>
          </a:p>
          <a:p>
            <a:pPr>
              <a:lnSpc>
                <a:spcPct val="150000"/>
              </a:lnSpc>
            </a:pPr>
            <a:r>
              <a:rPr lang="el-GR" dirty="0" smtClean="0"/>
              <a:t>εντατικοποίηση της γεωργίας αποκλειστικά στο </a:t>
            </a:r>
            <a:r>
              <a:rPr lang="el-GR" dirty="0" smtClean="0">
                <a:solidFill>
                  <a:srgbClr val="FF0000"/>
                </a:solidFill>
              </a:rPr>
              <a:t>θεσμικό</a:t>
            </a:r>
          </a:p>
          <a:p>
            <a:pPr>
              <a:lnSpc>
                <a:spcPct val="150000"/>
              </a:lnSpc>
            </a:pPr>
            <a:r>
              <a:rPr lang="el-GR" dirty="0" smtClean="0">
                <a:solidFill>
                  <a:srgbClr val="FF0000"/>
                </a:solidFill>
              </a:rPr>
              <a:t>πλαίσιο</a:t>
            </a:r>
            <a:r>
              <a:rPr lang="el-GR" dirty="0" smtClean="0"/>
              <a:t> που επικρατούσε πριν τις αναθεωρήσεις του</a:t>
            </a:r>
          </a:p>
          <a:p>
            <a:pPr>
              <a:lnSpc>
                <a:spcPct val="150000"/>
              </a:lnSpc>
            </a:pPr>
            <a:r>
              <a:rPr lang="el-GR" dirty="0" smtClean="0"/>
              <a:t> 1992 και του 2003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80928" y="683568"/>
            <a:ext cx="845616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r"/>
            <a:r>
              <a:rPr lang="el-GR" dirty="0" smtClean="0"/>
              <a:t>ΓΙΑΤΙ?</a:t>
            </a:r>
            <a:endParaRPr lang="el-GR" dirty="0"/>
          </a:p>
        </p:txBody>
      </p:sp>
      <p:sp>
        <p:nvSpPr>
          <p:cNvPr id="3" name="TextBox 2"/>
          <p:cNvSpPr txBox="1"/>
          <p:nvPr/>
        </p:nvSpPr>
        <p:spPr>
          <a:xfrm>
            <a:off x="620688" y="1619672"/>
            <a:ext cx="5559407" cy="21698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dirty="0" smtClean="0"/>
              <a:t>Η απάντηση είναι ότι ταυτόχρονα με την ύπαρξη του </a:t>
            </a:r>
          </a:p>
          <a:p>
            <a:pPr>
              <a:lnSpc>
                <a:spcPct val="150000"/>
              </a:lnSpc>
            </a:pPr>
            <a:r>
              <a:rPr lang="el-GR" dirty="0" smtClean="0"/>
              <a:t>θεσμικού πλαισίου την περίοδο αυτή παρατηρείται </a:t>
            </a:r>
          </a:p>
          <a:p>
            <a:pPr>
              <a:lnSpc>
                <a:spcPct val="150000"/>
              </a:lnSpc>
            </a:pPr>
            <a:r>
              <a:rPr lang="el-GR" dirty="0" smtClean="0"/>
              <a:t>σημαντική </a:t>
            </a:r>
            <a:r>
              <a:rPr lang="el-GR" dirty="0" smtClean="0">
                <a:solidFill>
                  <a:srgbClr val="FF0000"/>
                </a:solidFill>
              </a:rPr>
              <a:t>μεταβολή της τεχνολογίας</a:t>
            </a:r>
          </a:p>
          <a:p>
            <a:pPr>
              <a:lnSpc>
                <a:spcPct val="150000"/>
              </a:lnSpc>
            </a:pPr>
            <a:r>
              <a:rPr lang="el-GR" dirty="0" smtClean="0"/>
              <a:t>(π.χ. μηχανολογικός εξοπλισμός, νέα υβρίδια, </a:t>
            </a:r>
          </a:p>
          <a:p>
            <a:pPr>
              <a:lnSpc>
                <a:spcPct val="150000"/>
              </a:lnSpc>
            </a:pPr>
            <a:r>
              <a:rPr lang="el-GR" dirty="0" smtClean="0"/>
              <a:t>νέα λιπάσματα)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980728" y="3995936"/>
            <a:ext cx="1608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υτόνομη</a:t>
            </a:r>
            <a:r>
              <a:rPr lang="en-US" dirty="0" smtClean="0"/>
              <a:t> </a:t>
            </a:r>
          </a:p>
          <a:p>
            <a:r>
              <a:rPr lang="en-US" dirty="0" smtClean="0"/>
              <a:t>(autonomous)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836712" y="5004048"/>
            <a:ext cx="17539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αρακινούμενη</a:t>
            </a:r>
          </a:p>
          <a:p>
            <a:r>
              <a:rPr lang="el-GR" dirty="0" smtClean="0"/>
              <a:t>(</a:t>
            </a:r>
            <a:r>
              <a:rPr lang="en-US" dirty="0" smtClean="0"/>
              <a:t>Induced)</a:t>
            </a:r>
            <a:endParaRPr lang="el-GR" dirty="0"/>
          </a:p>
        </p:txBody>
      </p:sp>
      <p:sp>
        <p:nvSpPr>
          <p:cNvPr id="6" name="Right Brace 5"/>
          <p:cNvSpPr/>
          <p:nvPr/>
        </p:nvSpPr>
        <p:spPr>
          <a:xfrm>
            <a:off x="2636912" y="4139952"/>
            <a:ext cx="360040" cy="1224136"/>
          </a:xfrm>
          <a:prstGeom prst="righ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3284984" y="4644008"/>
            <a:ext cx="2806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μεταβολή της τεχνολογίας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620688" y="6084168"/>
            <a:ext cx="59355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Δεν ξέρουμε </a:t>
            </a:r>
            <a:r>
              <a:rPr lang="el-GR" dirty="0" smtClean="0"/>
              <a:t>τι ποσοστό της εντατικοποίησης οφείλεται </a:t>
            </a:r>
          </a:p>
          <a:p>
            <a:r>
              <a:rPr lang="el-GR" dirty="0" smtClean="0"/>
              <a:t>στην μεταβολή της τεχνολογίας και τι ποσοστό οφείλεται </a:t>
            </a:r>
          </a:p>
          <a:p>
            <a:r>
              <a:rPr lang="el-GR" dirty="0" smtClean="0"/>
              <a:t>στην ύπαρξη του θεσμικό πλαίσιο</a:t>
            </a:r>
            <a:endParaRPr lang="el-GR" dirty="0"/>
          </a:p>
        </p:txBody>
      </p:sp>
      <p:sp>
        <p:nvSpPr>
          <p:cNvPr id="10" name="TextBox 9"/>
          <p:cNvSpPr txBox="1"/>
          <p:nvPr/>
        </p:nvSpPr>
        <p:spPr>
          <a:xfrm>
            <a:off x="404664" y="7452320"/>
            <a:ext cx="61271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Δεν ξέρουμε </a:t>
            </a:r>
            <a:r>
              <a:rPr lang="el-GR" dirty="0" smtClean="0"/>
              <a:t>τι ποσοστό της μεταβολής της τεχνολογίας</a:t>
            </a:r>
          </a:p>
          <a:p>
            <a:r>
              <a:rPr lang="el-GR" dirty="0" smtClean="0"/>
              <a:t>ήταν αυτόνομη και τι ποσοστό αυτής ήταν παρακινούμενο.</a:t>
            </a: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44824" y="467544"/>
            <a:ext cx="2880320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l-GR" sz="2400" dirty="0" smtClean="0"/>
              <a:t>Μια άλλη εκδοχή</a:t>
            </a:r>
            <a:endParaRPr lang="el-GR" sz="24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772816" y="2267744"/>
            <a:ext cx="0" cy="30243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772816" y="5292080"/>
            <a:ext cx="331236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772816" y="2555776"/>
            <a:ext cx="3024336" cy="25922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013176" y="255577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l-GR" dirty="0"/>
          </a:p>
        </p:txBody>
      </p:sp>
      <p:sp>
        <p:nvSpPr>
          <p:cNvPr id="11" name="TextBox 10"/>
          <p:cNvSpPr txBox="1"/>
          <p:nvPr/>
        </p:nvSpPr>
        <p:spPr>
          <a:xfrm>
            <a:off x="4941168" y="5508104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</a:t>
            </a:r>
            <a:endParaRPr lang="el-GR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80728" y="3491880"/>
          <a:ext cx="564852" cy="68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728" y="3491880"/>
                        <a:ext cx="564852" cy="681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1772816" y="3923928"/>
            <a:ext cx="1440160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12976" y="3923928"/>
            <a:ext cx="0" cy="1368152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996952" y="5436096"/>
          <a:ext cx="405036" cy="52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952" y="5436096"/>
                        <a:ext cx="405036" cy="5207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106488" y="2411413"/>
          <a:ext cx="6048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411413"/>
                        <a:ext cx="604837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1772816" y="2915816"/>
            <a:ext cx="2592288" cy="0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365104" y="2987824"/>
            <a:ext cx="0" cy="230425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4" name="Up Arrow 23"/>
          <p:cNvSpPr/>
          <p:nvPr/>
        </p:nvSpPr>
        <p:spPr>
          <a:xfrm>
            <a:off x="2636912" y="2987824"/>
            <a:ext cx="432048" cy="64807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25" name="Right Arrow 24"/>
          <p:cNvSpPr/>
          <p:nvPr/>
        </p:nvSpPr>
        <p:spPr>
          <a:xfrm>
            <a:off x="3501008" y="4499992"/>
            <a:ext cx="792088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4149080" y="5436096"/>
          <a:ext cx="4333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080" y="5436096"/>
                        <a:ext cx="4333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Oval 26"/>
          <p:cNvSpPr/>
          <p:nvPr/>
        </p:nvSpPr>
        <p:spPr>
          <a:xfrm>
            <a:off x="692696" y="6300192"/>
            <a:ext cx="2331640" cy="1656184"/>
          </a:xfrm>
          <a:prstGeom prst="ellipse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Προπατορικό αμάρτημα</a:t>
            </a:r>
            <a:endParaRPr lang="el-GR" dirty="0"/>
          </a:p>
        </p:txBody>
      </p:sp>
      <p:sp>
        <p:nvSpPr>
          <p:cNvPr id="28" name="Curved Up Arrow 27"/>
          <p:cNvSpPr/>
          <p:nvPr/>
        </p:nvSpPr>
        <p:spPr>
          <a:xfrm rot="17360402">
            <a:off x="2694427" y="5995961"/>
            <a:ext cx="2008638" cy="513603"/>
          </a:xfrm>
          <a:prstGeom prst="curvedUpArrow">
            <a:avLst/>
          </a:prstGeom>
          <a:solidFill>
            <a:srgbClr val="C000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772816" y="2915816"/>
            <a:ext cx="2592288" cy="100811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32" name="Right Triangle 31"/>
          <p:cNvSpPr/>
          <p:nvPr/>
        </p:nvSpPr>
        <p:spPr>
          <a:xfrm rot="16200000">
            <a:off x="3284984" y="2843808"/>
            <a:ext cx="1008112" cy="1152128"/>
          </a:xfrm>
          <a:prstGeom prst="rtTriangl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26" name="Rectangular Callout 25"/>
          <p:cNvSpPr/>
          <p:nvPr/>
        </p:nvSpPr>
        <p:spPr>
          <a:xfrm>
            <a:off x="2060848" y="1979712"/>
            <a:ext cx="2232248" cy="792088"/>
          </a:xfrm>
          <a:prstGeom prst="wedgeRectCallou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l-GR" dirty="0" smtClean="0"/>
              <a:t>ΔΗΜΟΣΙΟΝΟ</a:t>
            </a:r>
            <a:r>
              <a:rPr lang="en-US" dirty="0" smtClean="0"/>
              <a:t>M</a:t>
            </a:r>
            <a:r>
              <a:rPr lang="el-GR" dirty="0" smtClean="0"/>
              <a:t>ΙΚΟ ΠΡΌΒΛΗΜΑ</a:t>
            </a:r>
            <a:endParaRPr lang="el-GR" dirty="0"/>
          </a:p>
        </p:txBody>
      </p:sp>
      <p:sp>
        <p:nvSpPr>
          <p:cNvPr id="31" name="Rounded Rectangle 30"/>
          <p:cNvSpPr/>
          <p:nvPr/>
        </p:nvSpPr>
        <p:spPr>
          <a:xfrm>
            <a:off x="4005064" y="7236296"/>
            <a:ext cx="2088232" cy="936104"/>
          </a:xfrm>
          <a:prstGeom prst="roundRect">
            <a:avLst/>
          </a:prstGeom>
          <a:solidFill>
            <a:srgbClr val="CC66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ΠΛΕΟΝΑΣΜΑΤΑ</a:t>
            </a:r>
            <a:endParaRPr lang="el-GR" dirty="0"/>
          </a:p>
        </p:txBody>
      </p:sp>
      <p:sp>
        <p:nvSpPr>
          <p:cNvPr id="33" name="Curved Down Arrow 32"/>
          <p:cNvSpPr/>
          <p:nvPr/>
        </p:nvSpPr>
        <p:spPr>
          <a:xfrm rot="3831550">
            <a:off x="3465049" y="5862348"/>
            <a:ext cx="2592288" cy="572751"/>
          </a:xfrm>
          <a:prstGeom prst="curved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7" grpId="0" build="allAtOnce" animBg="1"/>
      <p:bldP spid="28" grpId="0" animBg="1"/>
      <p:bldP spid="30" grpId="0" animBg="1"/>
      <p:bldP spid="32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</TotalTime>
  <Words>232</Words>
  <Application>Microsoft Office PowerPoint</Application>
  <PresentationFormat>Προβολή στην οθόνη (4:3)</PresentationFormat>
  <Paragraphs>70</Paragraphs>
  <Slides>8</Slides>
  <Notes>6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8</vt:i4>
      </vt:variant>
    </vt:vector>
  </HeadingPairs>
  <TitlesOfParts>
    <vt:vector size="10" baseType="lpstr">
      <vt:lpstr>Default Design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18</cp:revision>
  <dcterms:created xsi:type="dcterms:W3CDTF">2009-12-09T16:03:03Z</dcterms:created>
  <dcterms:modified xsi:type="dcterms:W3CDTF">2015-12-07T13:06:54Z</dcterms:modified>
</cp:coreProperties>
</file>